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1" r:id="rId1"/>
  </p:sldMasterIdLst>
  <p:notesMasterIdLst>
    <p:notesMasterId r:id="rId13"/>
  </p:notesMasterIdLst>
  <p:sldIdLst>
    <p:sldId id="296" r:id="rId2"/>
    <p:sldId id="423" r:id="rId3"/>
    <p:sldId id="424" r:id="rId4"/>
    <p:sldId id="425" r:id="rId5"/>
    <p:sldId id="426" r:id="rId6"/>
    <p:sldId id="427" r:id="rId7"/>
    <p:sldId id="428" r:id="rId8"/>
    <p:sldId id="429" r:id="rId9"/>
    <p:sldId id="430" r:id="rId10"/>
    <p:sldId id="431" r:id="rId11"/>
    <p:sldId id="418" r:id="rId12"/>
  </p:sldIdLst>
  <p:sldSz cx="24371300" cy="13716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1" userDrawn="1">
          <p15:clr>
            <a:srgbClr val="A4A3A4"/>
          </p15:clr>
        </p15:guide>
        <p15:guide id="2" pos="82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FFA"/>
    <a:srgbClr val="AC7302"/>
    <a:srgbClr val="00B0F0"/>
    <a:srgbClr val="0070C0"/>
    <a:srgbClr val="00A1DA"/>
    <a:srgbClr val="F9F99D"/>
    <a:srgbClr val="007AD6"/>
    <a:srgbClr val="404040"/>
    <a:srgbClr val="202A36"/>
    <a:srgbClr val="0060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45" autoAdjust="0"/>
    <p:restoredTop sz="95948" autoAdjust="0"/>
  </p:normalViewPr>
  <p:slideViewPr>
    <p:cSldViewPr snapToGrid="0">
      <p:cViewPr>
        <p:scale>
          <a:sx n="69" d="100"/>
          <a:sy n="69" d="100"/>
        </p:scale>
        <p:origin x="1088" y="184"/>
      </p:cViewPr>
      <p:guideLst>
        <p:guide orient="horz" pos="1281"/>
        <p:guide pos="82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E263B4-AE17-4D25-AB44-4A86CEB2FD03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7388" y="1143000"/>
            <a:ext cx="5483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271282-9224-455F-A57E-7968FE50BD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0468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827864" rtl="0" eaLnBrk="1" latinLnBrk="0" hangingPunct="1">
      <a:defRPr sz="2399" kern="1200">
        <a:solidFill>
          <a:schemeClr val="tx1"/>
        </a:solidFill>
        <a:latin typeface="+mn-lt"/>
        <a:ea typeface="+mn-ea"/>
        <a:cs typeface="+mn-cs"/>
      </a:defRPr>
    </a:lvl1pPr>
    <a:lvl2pPr marL="913932" algn="l" defTabSz="1827864" rtl="0" eaLnBrk="1" latinLnBrk="0" hangingPunct="1">
      <a:defRPr sz="2399" kern="1200">
        <a:solidFill>
          <a:schemeClr val="tx1"/>
        </a:solidFill>
        <a:latin typeface="+mn-lt"/>
        <a:ea typeface="+mn-ea"/>
        <a:cs typeface="+mn-cs"/>
      </a:defRPr>
    </a:lvl2pPr>
    <a:lvl3pPr marL="1827864" algn="l" defTabSz="1827864" rtl="0" eaLnBrk="1" latinLnBrk="0" hangingPunct="1">
      <a:defRPr sz="2399" kern="1200">
        <a:solidFill>
          <a:schemeClr val="tx1"/>
        </a:solidFill>
        <a:latin typeface="+mn-lt"/>
        <a:ea typeface="+mn-ea"/>
        <a:cs typeface="+mn-cs"/>
      </a:defRPr>
    </a:lvl3pPr>
    <a:lvl4pPr marL="2741796" algn="l" defTabSz="1827864" rtl="0" eaLnBrk="1" latinLnBrk="0" hangingPunct="1">
      <a:defRPr sz="2399" kern="1200">
        <a:solidFill>
          <a:schemeClr val="tx1"/>
        </a:solidFill>
        <a:latin typeface="+mn-lt"/>
        <a:ea typeface="+mn-ea"/>
        <a:cs typeface="+mn-cs"/>
      </a:defRPr>
    </a:lvl4pPr>
    <a:lvl5pPr marL="3655728" algn="l" defTabSz="1827864" rtl="0" eaLnBrk="1" latinLnBrk="0" hangingPunct="1">
      <a:defRPr sz="2399" kern="1200">
        <a:solidFill>
          <a:schemeClr val="tx1"/>
        </a:solidFill>
        <a:latin typeface="+mn-lt"/>
        <a:ea typeface="+mn-ea"/>
        <a:cs typeface="+mn-cs"/>
      </a:defRPr>
    </a:lvl5pPr>
    <a:lvl6pPr marL="4569660" algn="l" defTabSz="1827864" rtl="0" eaLnBrk="1" latinLnBrk="0" hangingPunct="1">
      <a:defRPr sz="2399" kern="1200">
        <a:solidFill>
          <a:schemeClr val="tx1"/>
        </a:solidFill>
        <a:latin typeface="+mn-lt"/>
        <a:ea typeface="+mn-ea"/>
        <a:cs typeface="+mn-cs"/>
      </a:defRPr>
    </a:lvl6pPr>
    <a:lvl7pPr marL="5483592" algn="l" defTabSz="1827864" rtl="0" eaLnBrk="1" latinLnBrk="0" hangingPunct="1">
      <a:defRPr sz="2399" kern="1200">
        <a:solidFill>
          <a:schemeClr val="tx1"/>
        </a:solidFill>
        <a:latin typeface="+mn-lt"/>
        <a:ea typeface="+mn-ea"/>
        <a:cs typeface="+mn-cs"/>
      </a:defRPr>
    </a:lvl7pPr>
    <a:lvl8pPr marL="6397526" algn="l" defTabSz="1827864" rtl="0" eaLnBrk="1" latinLnBrk="0" hangingPunct="1">
      <a:defRPr sz="2399" kern="1200">
        <a:solidFill>
          <a:schemeClr val="tx1"/>
        </a:solidFill>
        <a:latin typeface="+mn-lt"/>
        <a:ea typeface="+mn-ea"/>
        <a:cs typeface="+mn-cs"/>
      </a:defRPr>
    </a:lvl8pPr>
    <a:lvl9pPr marL="7311458" algn="l" defTabSz="1827864" rtl="0" eaLnBrk="1" latinLnBrk="0" hangingPunct="1">
      <a:defRPr sz="239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271282-9224-455F-A57E-7968FE50BDD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9181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271282-9224-455F-A57E-7968FE50BDD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0637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271282-9224-455F-A57E-7968FE50BDD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2278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271282-9224-455F-A57E-7968FE50BDD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8875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271282-9224-455F-A57E-7968FE50BDD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1935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271282-9224-455F-A57E-7968FE50BDD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8921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271282-9224-455F-A57E-7968FE50BDD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533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271282-9224-455F-A57E-7968FE50BDD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734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271282-9224-455F-A57E-7968FE50BDD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71459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271282-9224-455F-A57E-7968FE50BDD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9516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7388" y="1143000"/>
            <a:ext cx="54832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271282-9224-455F-A57E-7968FE50BDD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74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6413" y="2244726"/>
            <a:ext cx="18278475" cy="4775200"/>
          </a:xfrm>
        </p:spPr>
        <p:txBody>
          <a:bodyPr anchor="b"/>
          <a:lstStyle>
            <a:lvl1pPr algn="ctr">
              <a:defRPr sz="1199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6413" y="7204076"/>
            <a:ext cx="18278475" cy="3311524"/>
          </a:xfrm>
        </p:spPr>
        <p:txBody>
          <a:bodyPr/>
          <a:lstStyle>
            <a:lvl1pPr marL="0" indent="0" algn="ctr">
              <a:buNone/>
              <a:defRPr sz="4798"/>
            </a:lvl1pPr>
            <a:lvl2pPr marL="913943" indent="0" algn="ctr">
              <a:buNone/>
              <a:defRPr sz="3998"/>
            </a:lvl2pPr>
            <a:lvl3pPr marL="1827886" indent="0" algn="ctr">
              <a:buNone/>
              <a:defRPr sz="3598"/>
            </a:lvl3pPr>
            <a:lvl4pPr marL="2741828" indent="0" algn="ctr">
              <a:buNone/>
              <a:defRPr sz="3198"/>
            </a:lvl4pPr>
            <a:lvl5pPr marL="3655771" indent="0" algn="ctr">
              <a:buNone/>
              <a:defRPr sz="3198"/>
            </a:lvl5pPr>
            <a:lvl6pPr marL="4569714" indent="0" algn="ctr">
              <a:buNone/>
              <a:defRPr sz="3198"/>
            </a:lvl6pPr>
            <a:lvl7pPr marL="5483657" indent="0" algn="ctr">
              <a:buNone/>
              <a:defRPr sz="3198"/>
            </a:lvl7pPr>
            <a:lvl8pPr marL="6397600" indent="0" algn="ctr">
              <a:buNone/>
              <a:defRPr sz="3198"/>
            </a:lvl8pPr>
            <a:lvl9pPr marL="7311542" indent="0" algn="ctr">
              <a:buNone/>
              <a:defRPr sz="3198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7F5653-76E0-42F8-92E1-1302A644EA98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F371FB-48DE-436C-8DC0-C0FA19D2A4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858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97CAC6-3487-4B84-A527-4B0978F38CB7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FCD4BB-C23D-42FC-A8B3-B6DC6ECEF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920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0711" y="730250"/>
            <a:ext cx="5255062" cy="116236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5527" y="730250"/>
            <a:ext cx="15460543" cy="11623676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2173D4-66F5-42F3-8EDD-E9FCBD78934D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1F99D-11EB-4D67-8CCC-9EA3546D52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9007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边形 49"/>
          <p:cNvSpPr>
            <a:spLocks noChangeArrowheads="1"/>
          </p:cNvSpPr>
          <p:nvPr userDrawn="1"/>
        </p:nvSpPr>
        <p:spPr bwMode="auto">
          <a:xfrm>
            <a:off x="1244995" y="330712"/>
            <a:ext cx="23165428" cy="1101724"/>
          </a:xfrm>
          <a:prstGeom prst="parallelogram">
            <a:avLst>
              <a:gd name="adj" fmla="val 41491"/>
            </a:avLst>
          </a:prstGeom>
          <a:solidFill>
            <a:srgbClr val="40404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90204" pitchFamily="34" charset="0"/>
              <a:buNone/>
            </a:pPr>
            <a:endParaRPr lang="zh-CN" altLang="en-US" sz="3598" dirty="0">
              <a:solidFill>
                <a:srgbClr val="FFFFFF"/>
              </a:solidFill>
            </a:endParaRPr>
          </a:p>
        </p:txBody>
      </p:sp>
      <p:sp>
        <p:nvSpPr>
          <p:cNvPr id="3" name="平行四边形 50"/>
          <p:cNvSpPr>
            <a:spLocks noChangeArrowheads="1"/>
          </p:cNvSpPr>
          <p:nvPr userDrawn="1"/>
        </p:nvSpPr>
        <p:spPr bwMode="auto">
          <a:xfrm>
            <a:off x="12696" y="330712"/>
            <a:ext cx="1504166" cy="1101724"/>
          </a:xfrm>
          <a:prstGeom prst="parallelogram">
            <a:avLst>
              <a:gd name="adj" fmla="val 41517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90204" pitchFamily="34" charset="0"/>
              <a:buNone/>
            </a:pPr>
            <a:endParaRPr lang="zh-CN" altLang="en-US" sz="3598">
              <a:solidFill>
                <a:srgbClr val="FFFFFF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861DA05-CA71-EB49-99F7-4842360F2F76}"/>
              </a:ext>
            </a:extLst>
          </p:cNvPr>
          <p:cNvSpPr txBox="1"/>
          <p:nvPr userDrawn="1"/>
        </p:nvSpPr>
        <p:spPr>
          <a:xfrm>
            <a:off x="18066327" y="609599"/>
            <a:ext cx="5209309" cy="526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solidFill>
                  <a:schemeClr val="bg1"/>
                </a:solidFill>
              </a:rPr>
              <a:t>《</a:t>
            </a:r>
            <a:r>
              <a:rPr kumimoji="1" lang="en" altLang="zh-CN" sz="2800" b="1" dirty="0" err="1">
                <a:solidFill>
                  <a:schemeClr val="bg1"/>
                </a:solidFill>
              </a:rPr>
              <a:t>Jupyter</a:t>
            </a:r>
            <a:r>
              <a:rPr kumimoji="1" lang="zh-CN" altLang="en-US" sz="2800" b="1" dirty="0">
                <a:solidFill>
                  <a:schemeClr val="bg1"/>
                </a:solidFill>
              </a:rPr>
              <a:t>金融应用从入门到实践</a:t>
            </a:r>
            <a:r>
              <a:rPr kumimoji="1" lang="en-US" altLang="zh-CN" sz="2800" b="1" dirty="0">
                <a:solidFill>
                  <a:schemeClr val="bg1"/>
                </a:solidFill>
              </a:rPr>
              <a:t>》</a:t>
            </a:r>
            <a:endParaRPr kumimoji="1" lang="zh-CN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331450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54B13A-C25E-4BD4-A182-EF99CDEA6C38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C15BD-7B16-492D-AC1C-CD5CEF536D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5596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2834" y="3419477"/>
            <a:ext cx="21020246" cy="5705474"/>
          </a:xfrm>
        </p:spPr>
        <p:txBody>
          <a:bodyPr anchor="b"/>
          <a:lstStyle>
            <a:lvl1pPr>
              <a:defRPr sz="1199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2834" y="9178927"/>
            <a:ext cx="21020246" cy="3000374"/>
          </a:xfrm>
        </p:spPr>
        <p:txBody>
          <a:bodyPr/>
          <a:lstStyle>
            <a:lvl1pPr marL="0" indent="0">
              <a:buNone/>
              <a:defRPr sz="4798">
                <a:solidFill>
                  <a:schemeClr val="tx1">
                    <a:tint val="75000"/>
                  </a:schemeClr>
                </a:solidFill>
              </a:defRPr>
            </a:lvl1pPr>
            <a:lvl2pPr marL="913943" indent="0">
              <a:buNone/>
              <a:defRPr sz="3998">
                <a:solidFill>
                  <a:schemeClr val="tx1">
                    <a:tint val="75000"/>
                  </a:schemeClr>
                </a:solidFill>
              </a:defRPr>
            </a:lvl2pPr>
            <a:lvl3pPr marL="1827886" indent="0">
              <a:buNone/>
              <a:defRPr sz="3598">
                <a:solidFill>
                  <a:schemeClr val="tx1">
                    <a:tint val="75000"/>
                  </a:schemeClr>
                </a:solidFill>
              </a:defRPr>
            </a:lvl3pPr>
            <a:lvl4pPr marL="2741828" indent="0">
              <a:buNone/>
              <a:defRPr sz="3198">
                <a:solidFill>
                  <a:schemeClr val="tx1">
                    <a:tint val="75000"/>
                  </a:schemeClr>
                </a:solidFill>
              </a:defRPr>
            </a:lvl4pPr>
            <a:lvl5pPr marL="3655771" indent="0">
              <a:buNone/>
              <a:defRPr sz="3198">
                <a:solidFill>
                  <a:schemeClr val="tx1">
                    <a:tint val="75000"/>
                  </a:schemeClr>
                </a:solidFill>
              </a:defRPr>
            </a:lvl5pPr>
            <a:lvl6pPr marL="4569714" indent="0">
              <a:buNone/>
              <a:defRPr sz="3198">
                <a:solidFill>
                  <a:schemeClr val="tx1">
                    <a:tint val="75000"/>
                  </a:schemeClr>
                </a:solidFill>
              </a:defRPr>
            </a:lvl6pPr>
            <a:lvl7pPr marL="5483657" indent="0">
              <a:buNone/>
              <a:defRPr sz="3198">
                <a:solidFill>
                  <a:schemeClr val="tx1">
                    <a:tint val="75000"/>
                  </a:schemeClr>
                </a:solidFill>
              </a:defRPr>
            </a:lvl7pPr>
            <a:lvl8pPr marL="6397600" indent="0">
              <a:buNone/>
              <a:defRPr sz="3198">
                <a:solidFill>
                  <a:schemeClr val="tx1">
                    <a:tint val="75000"/>
                  </a:schemeClr>
                </a:solidFill>
              </a:defRPr>
            </a:lvl8pPr>
            <a:lvl9pPr marL="7311542" indent="0">
              <a:buNone/>
              <a:defRPr sz="319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874B35-2CB5-478A-93D6-6F5A758111CC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2E4B2B-5049-4B41-91A8-FF818986EC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912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5527" y="3651250"/>
            <a:ext cx="10357803" cy="87026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37970" y="3651250"/>
            <a:ext cx="10357803" cy="87026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65F18A-B9DB-4EC7-B8DD-93BAD9A9D6F4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DB3ECB-D89B-4A56-AC36-12AE696F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409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701" y="730251"/>
            <a:ext cx="21020246" cy="265112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8702" y="3362326"/>
            <a:ext cx="10310201" cy="1647824"/>
          </a:xfrm>
        </p:spPr>
        <p:txBody>
          <a:bodyPr anchor="b"/>
          <a:lstStyle>
            <a:lvl1pPr marL="0" indent="0">
              <a:buNone/>
              <a:defRPr sz="4798" b="1"/>
            </a:lvl1pPr>
            <a:lvl2pPr marL="913943" indent="0">
              <a:buNone/>
              <a:defRPr sz="3998" b="1"/>
            </a:lvl2pPr>
            <a:lvl3pPr marL="1827886" indent="0">
              <a:buNone/>
              <a:defRPr sz="3598" b="1"/>
            </a:lvl3pPr>
            <a:lvl4pPr marL="2741828" indent="0">
              <a:buNone/>
              <a:defRPr sz="3198" b="1"/>
            </a:lvl4pPr>
            <a:lvl5pPr marL="3655771" indent="0">
              <a:buNone/>
              <a:defRPr sz="3198" b="1"/>
            </a:lvl5pPr>
            <a:lvl6pPr marL="4569714" indent="0">
              <a:buNone/>
              <a:defRPr sz="3198" b="1"/>
            </a:lvl6pPr>
            <a:lvl7pPr marL="5483657" indent="0">
              <a:buNone/>
              <a:defRPr sz="3198" b="1"/>
            </a:lvl7pPr>
            <a:lvl8pPr marL="6397600" indent="0">
              <a:buNone/>
              <a:defRPr sz="3198" b="1"/>
            </a:lvl8pPr>
            <a:lvl9pPr marL="7311542" indent="0">
              <a:buNone/>
              <a:defRPr sz="319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8702" y="5010150"/>
            <a:ext cx="10310201" cy="73691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37971" y="3362326"/>
            <a:ext cx="10360977" cy="1647824"/>
          </a:xfrm>
        </p:spPr>
        <p:txBody>
          <a:bodyPr anchor="b"/>
          <a:lstStyle>
            <a:lvl1pPr marL="0" indent="0">
              <a:buNone/>
              <a:defRPr sz="4798" b="1"/>
            </a:lvl1pPr>
            <a:lvl2pPr marL="913943" indent="0">
              <a:buNone/>
              <a:defRPr sz="3998" b="1"/>
            </a:lvl2pPr>
            <a:lvl3pPr marL="1827886" indent="0">
              <a:buNone/>
              <a:defRPr sz="3598" b="1"/>
            </a:lvl3pPr>
            <a:lvl4pPr marL="2741828" indent="0">
              <a:buNone/>
              <a:defRPr sz="3198" b="1"/>
            </a:lvl4pPr>
            <a:lvl5pPr marL="3655771" indent="0">
              <a:buNone/>
              <a:defRPr sz="3198" b="1"/>
            </a:lvl5pPr>
            <a:lvl6pPr marL="4569714" indent="0">
              <a:buNone/>
              <a:defRPr sz="3198" b="1"/>
            </a:lvl6pPr>
            <a:lvl7pPr marL="5483657" indent="0">
              <a:buNone/>
              <a:defRPr sz="3198" b="1"/>
            </a:lvl7pPr>
            <a:lvl8pPr marL="6397600" indent="0">
              <a:buNone/>
              <a:defRPr sz="3198" b="1"/>
            </a:lvl8pPr>
            <a:lvl9pPr marL="7311542" indent="0">
              <a:buNone/>
              <a:defRPr sz="319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37971" y="5010150"/>
            <a:ext cx="10360977" cy="73691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DAE942-DEDF-46C5-8F0D-85A73406F10B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880A67-37C3-4CF9-9BDF-705F68B376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658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0EFE5F-2A43-4D9F-9B11-909316E3C1C9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8944C7-9264-40D1-83B9-994B3139A3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639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D8482B-9714-4ADC-BDF6-AB1BEB5DA2D8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9559ED-EDD0-43BF-AD2A-E750636F37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9628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702" y="914400"/>
            <a:ext cx="7860378" cy="3200400"/>
          </a:xfrm>
        </p:spPr>
        <p:txBody>
          <a:bodyPr anchor="b"/>
          <a:lstStyle>
            <a:lvl1pPr>
              <a:defRPr sz="639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0977" y="1974851"/>
            <a:ext cx="12337971" cy="9747250"/>
          </a:xfrm>
        </p:spPr>
        <p:txBody>
          <a:bodyPr/>
          <a:lstStyle>
            <a:lvl1pPr>
              <a:defRPr sz="6397"/>
            </a:lvl1pPr>
            <a:lvl2pPr>
              <a:defRPr sz="5597"/>
            </a:lvl2pPr>
            <a:lvl3pPr>
              <a:defRPr sz="4798"/>
            </a:lvl3pPr>
            <a:lvl4pPr>
              <a:defRPr sz="3998"/>
            </a:lvl4pPr>
            <a:lvl5pPr>
              <a:defRPr sz="3998"/>
            </a:lvl5pPr>
            <a:lvl6pPr>
              <a:defRPr sz="3998"/>
            </a:lvl6pPr>
            <a:lvl7pPr>
              <a:defRPr sz="3998"/>
            </a:lvl7pPr>
            <a:lvl8pPr>
              <a:defRPr sz="3998"/>
            </a:lvl8pPr>
            <a:lvl9pPr>
              <a:defRPr sz="399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702" y="4114800"/>
            <a:ext cx="7860378" cy="7623176"/>
          </a:xfrm>
        </p:spPr>
        <p:txBody>
          <a:bodyPr/>
          <a:lstStyle>
            <a:lvl1pPr marL="0" indent="0">
              <a:buNone/>
              <a:defRPr sz="3198"/>
            </a:lvl1pPr>
            <a:lvl2pPr marL="913943" indent="0">
              <a:buNone/>
              <a:defRPr sz="2799"/>
            </a:lvl2pPr>
            <a:lvl3pPr marL="1827886" indent="0">
              <a:buNone/>
              <a:defRPr sz="2399"/>
            </a:lvl3pPr>
            <a:lvl4pPr marL="2741828" indent="0">
              <a:buNone/>
              <a:defRPr sz="1999"/>
            </a:lvl4pPr>
            <a:lvl5pPr marL="3655771" indent="0">
              <a:buNone/>
              <a:defRPr sz="1999"/>
            </a:lvl5pPr>
            <a:lvl6pPr marL="4569714" indent="0">
              <a:buNone/>
              <a:defRPr sz="1999"/>
            </a:lvl6pPr>
            <a:lvl7pPr marL="5483657" indent="0">
              <a:buNone/>
              <a:defRPr sz="1999"/>
            </a:lvl7pPr>
            <a:lvl8pPr marL="6397600" indent="0">
              <a:buNone/>
              <a:defRPr sz="1999"/>
            </a:lvl8pPr>
            <a:lvl9pPr marL="7311542" indent="0">
              <a:buNone/>
              <a:defRPr sz="1999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C921D7F-B211-4655-91B5-D6DC942F7F91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244EC9-776D-4F5D-B210-015A3A3FF5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499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702" y="914400"/>
            <a:ext cx="7860378" cy="3200400"/>
          </a:xfrm>
        </p:spPr>
        <p:txBody>
          <a:bodyPr anchor="b"/>
          <a:lstStyle>
            <a:lvl1pPr>
              <a:defRPr sz="639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360977" y="1974851"/>
            <a:ext cx="12337971" cy="9747250"/>
          </a:xfrm>
        </p:spPr>
        <p:txBody>
          <a:bodyPr anchor="t"/>
          <a:lstStyle>
            <a:lvl1pPr marL="0" indent="0">
              <a:buNone/>
              <a:defRPr sz="6397"/>
            </a:lvl1pPr>
            <a:lvl2pPr marL="913943" indent="0">
              <a:buNone/>
              <a:defRPr sz="5597"/>
            </a:lvl2pPr>
            <a:lvl3pPr marL="1827886" indent="0">
              <a:buNone/>
              <a:defRPr sz="4798"/>
            </a:lvl3pPr>
            <a:lvl4pPr marL="2741828" indent="0">
              <a:buNone/>
              <a:defRPr sz="3998"/>
            </a:lvl4pPr>
            <a:lvl5pPr marL="3655771" indent="0">
              <a:buNone/>
              <a:defRPr sz="3998"/>
            </a:lvl5pPr>
            <a:lvl6pPr marL="4569714" indent="0">
              <a:buNone/>
              <a:defRPr sz="3998"/>
            </a:lvl6pPr>
            <a:lvl7pPr marL="5483657" indent="0">
              <a:buNone/>
              <a:defRPr sz="3998"/>
            </a:lvl7pPr>
            <a:lvl8pPr marL="6397600" indent="0">
              <a:buNone/>
              <a:defRPr sz="3998"/>
            </a:lvl8pPr>
            <a:lvl9pPr marL="7311542" indent="0">
              <a:buNone/>
              <a:defRPr sz="3998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702" y="4114800"/>
            <a:ext cx="7860378" cy="7623176"/>
          </a:xfrm>
        </p:spPr>
        <p:txBody>
          <a:bodyPr/>
          <a:lstStyle>
            <a:lvl1pPr marL="0" indent="0">
              <a:buNone/>
              <a:defRPr sz="3198"/>
            </a:lvl1pPr>
            <a:lvl2pPr marL="913943" indent="0">
              <a:buNone/>
              <a:defRPr sz="2799"/>
            </a:lvl2pPr>
            <a:lvl3pPr marL="1827886" indent="0">
              <a:buNone/>
              <a:defRPr sz="2399"/>
            </a:lvl3pPr>
            <a:lvl4pPr marL="2741828" indent="0">
              <a:buNone/>
              <a:defRPr sz="1999"/>
            </a:lvl4pPr>
            <a:lvl5pPr marL="3655771" indent="0">
              <a:buNone/>
              <a:defRPr sz="1999"/>
            </a:lvl5pPr>
            <a:lvl6pPr marL="4569714" indent="0">
              <a:buNone/>
              <a:defRPr sz="1999"/>
            </a:lvl6pPr>
            <a:lvl7pPr marL="5483657" indent="0">
              <a:buNone/>
              <a:defRPr sz="1999"/>
            </a:lvl7pPr>
            <a:lvl8pPr marL="6397600" indent="0">
              <a:buNone/>
              <a:defRPr sz="1999"/>
            </a:lvl8pPr>
            <a:lvl9pPr marL="7311542" indent="0">
              <a:buNone/>
              <a:defRPr sz="1999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C7D0A83-28AD-47D5-961B-D3CDE6CF1ABC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4E83A0-8CC4-4444-A699-95E94BD67A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49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5527" y="730251"/>
            <a:ext cx="21020246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5527" y="3651250"/>
            <a:ext cx="21020246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5527" y="12712701"/>
            <a:ext cx="5483543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3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5DA89F0-6659-4D88-AC57-367E293871F8}" type="datetimeFigureOut">
              <a:rPr lang="zh-CN" altLang="en-US" smtClean="0"/>
              <a:t>2021/5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2993" y="12712701"/>
            <a:ext cx="82253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3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12230" y="12712701"/>
            <a:ext cx="5483543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3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63E17F0-A094-4CA3-94BB-0BB941CA98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790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1827886" rtl="0" eaLnBrk="1" latinLnBrk="0" hangingPunct="1">
        <a:lnSpc>
          <a:spcPct val="90000"/>
        </a:lnSpc>
        <a:spcBef>
          <a:spcPct val="0"/>
        </a:spcBef>
        <a:buNone/>
        <a:defRPr sz="879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971" indent="-456971" algn="l" defTabSz="1827886" rtl="0" eaLnBrk="1" latinLnBrk="0" hangingPunct="1">
        <a:lnSpc>
          <a:spcPct val="90000"/>
        </a:lnSpc>
        <a:spcBef>
          <a:spcPts val="1999"/>
        </a:spcBef>
        <a:buFont typeface="Arial" panose="020B0604020202020204" pitchFamily="34" charset="0"/>
        <a:buChar char="•"/>
        <a:defRPr sz="5597" kern="1200">
          <a:solidFill>
            <a:schemeClr val="tx1"/>
          </a:solidFill>
          <a:latin typeface="+mn-lt"/>
          <a:ea typeface="+mn-ea"/>
          <a:cs typeface="+mn-cs"/>
        </a:defRPr>
      </a:lvl1pPr>
      <a:lvl2pPr marL="1370914" indent="-456971" algn="l" defTabSz="1827886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4798" kern="1200">
          <a:solidFill>
            <a:schemeClr val="tx1"/>
          </a:solidFill>
          <a:latin typeface="+mn-lt"/>
          <a:ea typeface="+mn-ea"/>
          <a:cs typeface="+mn-cs"/>
        </a:defRPr>
      </a:lvl2pPr>
      <a:lvl3pPr marL="2284857" indent="-456971" algn="l" defTabSz="1827886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3998" kern="1200">
          <a:solidFill>
            <a:schemeClr val="tx1"/>
          </a:solidFill>
          <a:latin typeface="+mn-lt"/>
          <a:ea typeface="+mn-ea"/>
          <a:cs typeface="+mn-cs"/>
        </a:defRPr>
      </a:lvl3pPr>
      <a:lvl4pPr marL="3198800" indent="-456971" algn="l" defTabSz="1827886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3598" kern="1200">
          <a:solidFill>
            <a:schemeClr val="tx1"/>
          </a:solidFill>
          <a:latin typeface="+mn-lt"/>
          <a:ea typeface="+mn-ea"/>
          <a:cs typeface="+mn-cs"/>
        </a:defRPr>
      </a:lvl4pPr>
      <a:lvl5pPr marL="4112743" indent="-456971" algn="l" defTabSz="1827886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3598" kern="1200">
          <a:solidFill>
            <a:schemeClr val="tx1"/>
          </a:solidFill>
          <a:latin typeface="+mn-lt"/>
          <a:ea typeface="+mn-ea"/>
          <a:cs typeface="+mn-cs"/>
        </a:defRPr>
      </a:lvl5pPr>
      <a:lvl6pPr marL="5026685" indent="-456971" algn="l" defTabSz="1827886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3598" kern="1200">
          <a:solidFill>
            <a:schemeClr val="tx1"/>
          </a:solidFill>
          <a:latin typeface="+mn-lt"/>
          <a:ea typeface="+mn-ea"/>
          <a:cs typeface="+mn-cs"/>
        </a:defRPr>
      </a:lvl6pPr>
      <a:lvl7pPr marL="5940628" indent="-456971" algn="l" defTabSz="1827886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3598" kern="1200">
          <a:solidFill>
            <a:schemeClr val="tx1"/>
          </a:solidFill>
          <a:latin typeface="+mn-lt"/>
          <a:ea typeface="+mn-ea"/>
          <a:cs typeface="+mn-cs"/>
        </a:defRPr>
      </a:lvl7pPr>
      <a:lvl8pPr marL="6854571" indent="-456971" algn="l" defTabSz="1827886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3598" kern="1200">
          <a:solidFill>
            <a:schemeClr val="tx1"/>
          </a:solidFill>
          <a:latin typeface="+mn-lt"/>
          <a:ea typeface="+mn-ea"/>
          <a:cs typeface="+mn-cs"/>
        </a:defRPr>
      </a:lvl8pPr>
      <a:lvl9pPr marL="7768514" indent="-456971" algn="l" defTabSz="1827886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35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7886" rtl="0" eaLnBrk="1" latinLnBrk="0" hangingPunct="1">
        <a:defRPr sz="3598" kern="1200">
          <a:solidFill>
            <a:schemeClr val="tx1"/>
          </a:solidFill>
          <a:latin typeface="+mn-lt"/>
          <a:ea typeface="+mn-ea"/>
          <a:cs typeface="+mn-cs"/>
        </a:defRPr>
      </a:lvl1pPr>
      <a:lvl2pPr marL="913943" algn="l" defTabSz="1827886" rtl="0" eaLnBrk="1" latinLnBrk="0" hangingPunct="1">
        <a:defRPr sz="3598" kern="1200">
          <a:solidFill>
            <a:schemeClr val="tx1"/>
          </a:solidFill>
          <a:latin typeface="+mn-lt"/>
          <a:ea typeface="+mn-ea"/>
          <a:cs typeface="+mn-cs"/>
        </a:defRPr>
      </a:lvl2pPr>
      <a:lvl3pPr marL="1827886" algn="l" defTabSz="1827886" rtl="0" eaLnBrk="1" latinLnBrk="0" hangingPunct="1">
        <a:defRPr sz="3598" kern="1200">
          <a:solidFill>
            <a:schemeClr val="tx1"/>
          </a:solidFill>
          <a:latin typeface="+mn-lt"/>
          <a:ea typeface="+mn-ea"/>
          <a:cs typeface="+mn-cs"/>
        </a:defRPr>
      </a:lvl3pPr>
      <a:lvl4pPr marL="2741828" algn="l" defTabSz="1827886" rtl="0" eaLnBrk="1" latinLnBrk="0" hangingPunct="1">
        <a:defRPr sz="3598" kern="1200">
          <a:solidFill>
            <a:schemeClr val="tx1"/>
          </a:solidFill>
          <a:latin typeface="+mn-lt"/>
          <a:ea typeface="+mn-ea"/>
          <a:cs typeface="+mn-cs"/>
        </a:defRPr>
      </a:lvl4pPr>
      <a:lvl5pPr marL="3655771" algn="l" defTabSz="1827886" rtl="0" eaLnBrk="1" latinLnBrk="0" hangingPunct="1">
        <a:defRPr sz="3598" kern="1200">
          <a:solidFill>
            <a:schemeClr val="tx1"/>
          </a:solidFill>
          <a:latin typeface="+mn-lt"/>
          <a:ea typeface="+mn-ea"/>
          <a:cs typeface="+mn-cs"/>
        </a:defRPr>
      </a:lvl5pPr>
      <a:lvl6pPr marL="4569714" algn="l" defTabSz="1827886" rtl="0" eaLnBrk="1" latinLnBrk="0" hangingPunct="1">
        <a:defRPr sz="3598" kern="1200">
          <a:solidFill>
            <a:schemeClr val="tx1"/>
          </a:solidFill>
          <a:latin typeface="+mn-lt"/>
          <a:ea typeface="+mn-ea"/>
          <a:cs typeface="+mn-cs"/>
        </a:defRPr>
      </a:lvl6pPr>
      <a:lvl7pPr marL="5483657" algn="l" defTabSz="1827886" rtl="0" eaLnBrk="1" latinLnBrk="0" hangingPunct="1">
        <a:defRPr sz="3598" kern="1200">
          <a:solidFill>
            <a:schemeClr val="tx1"/>
          </a:solidFill>
          <a:latin typeface="+mn-lt"/>
          <a:ea typeface="+mn-ea"/>
          <a:cs typeface="+mn-cs"/>
        </a:defRPr>
      </a:lvl7pPr>
      <a:lvl8pPr marL="6397600" algn="l" defTabSz="1827886" rtl="0" eaLnBrk="1" latinLnBrk="0" hangingPunct="1">
        <a:defRPr sz="3598" kern="1200">
          <a:solidFill>
            <a:schemeClr val="tx1"/>
          </a:solidFill>
          <a:latin typeface="+mn-lt"/>
          <a:ea typeface="+mn-ea"/>
          <a:cs typeface="+mn-cs"/>
        </a:defRPr>
      </a:lvl8pPr>
      <a:lvl9pPr marL="7311542" algn="l" defTabSz="1827886" rtl="0" eaLnBrk="1" latinLnBrk="0" hangingPunct="1">
        <a:defRPr sz="35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817" y="1012699"/>
            <a:ext cx="14952808" cy="748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矩形 6"/>
          <p:cNvSpPr>
            <a:spLocks noChangeArrowheads="1"/>
          </p:cNvSpPr>
          <p:nvPr/>
        </p:nvSpPr>
        <p:spPr bwMode="auto">
          <a:xfrm>
            <a:off x="0" y="9871014"/>
            <a:ext cx="24371300" cy="3841414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3598">
              <a:solidFill>
                <a:srgbClr val="FFFFFF"/>
              </a:solidFill>
            </a:endParaRPr>
          </a:p>
        </p:txBody>
      </p:sp>
      <p:sp>
        <p:nvSpPr>
          <p:cNvPr id="16393" name="文本框 58"/>
          <p:cNvSpPr txBox="1">
            <a:spLocks noChangeArrowheads="1"/>
          </p:cNvSpPr>
          <p:nvPr/>
        </p:nvSpPr>
        <p:spPr bwMode="auto">
          <a:xfrm>
            <a:off x="3171664" y="3096342"/>
            <a:ext cx="18027976" cy="1557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7196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7196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7196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　机器学习</a:t>
            </a:r>
            <a:endParaRPr lang="en-US" altLang="zh-CN" sz="7196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2">
            <a:extLst>
              <a:ext uri="{FF2B5EF4-FFF2-40B4-BE49-F238E27FC236}">
                <a16:creationId xmlns:a16="http://schemas.microsoft.com/office/drawing/2014/main" id="{6BA738F9-62D4-AB45-8043-1194BD1D3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1600" y="11350477"/>
            <a:ext cx="9553903" cy="1069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4800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pyter</a:t>
            </a:r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融应用从入门到实践</a:t>
            </a:r>
            <a:endParaRPr lang="en-US" altLang="zh-CN" sz="4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52"/>
          <p:cNvSpPr>
            <a:spLocks noChangeArrowheads="1"/>
          </p:cNvSpPr>
          <p:nvPr/>
        </p:nvSpPr>
        <p:spPr bwMode="auto">
          <a:xfrm>
            <a:off x="1677794" y="466121"/>
            <a:ext cx="5109091" cy="83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798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常用模型</a:t>
            </a:r>
            <a:endParaRPr lang="zh-CN" altLang="zh-CN" sz="4798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E36BF06-6461-BB4F-9F82-F895E97A35DC}"/>
              </a:ext>
            </a:extLst>
          </p:cNvPr>
          <p:cNvSpPr/>
          <p:nvPr/>
        </p:nvSpPr>
        <p:spPr>
          <a:xfrm>
            <a:off x="1328755" y="2513202"/>
            <a:ext cx="2608763" cy="74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K</a:t>
            </a:r>
            <a:r>
              <a:rPr lang="zh-CN" altLang="en-US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均值聚类 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A6830F2-850D-6246-A608-EB8442DB4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674" y="7006771"/>
            <a:ext cx="243713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359DB16C-56BD-5E49-832E-FA95DF30E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5321415"/>
            <a:ext cx="9547970" cy="3698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6670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" altLang="zh-CN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K</a:t>
            </a:r>
            <a:r>
              <a:rPr lang="zh-CN" altLang="en-US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均值聚类（</a:t>
            </a:r>
            <a:r>
              <a:rPr lang="en" altLang="zh-CN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K-means</a:t>
            </a:r>
            <a:r>
              <a:rPr lang="zh-CN" altLang="en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）</a:t>
            </a:r>
            <a:r>
              <a:rPr lang="zh-CN" altLang="en-US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是一种应用较广泛的聚类模型，属于无监督学习。</a:t>
            </a:r>
            <a:r>
              <a:rPr lang="en" altLang="zh-CN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K</a:t>
            </a:r>
            <a:r>
              <a:rPr lang="zh-CN" altLang="en-US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是人为设定的簇的个数，假设数据集合可以分为</a:t>
            </a:r>
            <a:r>
              <a:rPr lang="en" altLang="zh-CN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K</a:t>
            </a:r>
            <a:r>
              <a:rPr lang="zh-CN" altLang="en-US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类，那么其模型目标就是将样本划分到</a:t>
            </a:r>
            <a:r>
              <a:rPr lang="en" altLang="zh-CN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K</a:t>
            </a:r>
            <a:r>
              <a:rPr lang="zh-CN" altLang="en-US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个簇中，其中每个样本归属于距离最近的簇，利用训练数据来训练出这</a:t>
            </a:r>
            <a:r>
              <a:rPr lang="en" altLang="zh-CN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K</a:t>
            </a:r>
            <a:r>
              <a:rPr lang="zh-CN" altLang="en-US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个分类来。</a:t>
            </a: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D65A6F96-5A94-9749-9CCB-6F6270223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898" y="5725340"/>
            <a:ext cx="298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0" algn="ctr"/>
                <a:tab pos="5334000" algn="r"/>
              </a:tabLst>
            </a:pPr>
            <a:r>
              <a:rPr kumimoji="0" lang="zh-CN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zh-CN" altLang="zh-C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438B03B-54FC-BE4B-8B96-0181421EE37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3978" y="3680564"/>
            <a:ext cx="9887605" cy="850521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3807880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817" y="1012699"/>
            <a:ext cx="14952808" cy="748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矩形 6"/>
          <p:cNvSpPr>
            <a:spLocks noChangeArrowheads="1"/>
          </p:cNvSpPr>
          <p:nvPr/>
        </p:nvSpPr>
        <p:spPr bwMode="auto">
          <a:xfrm>
            <a:off x="0" y="9871014"/>
            <a:ext cx="24371300" cy="3841414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3598">
              <a:solidFill>
                <a:srgbClr val="FFFFFF"/>
              </a:solidFill>
            </a:endParaRPr>
          </a:p>
        </p:txBody>
      </p:sp>
      <p:sp>
        <p:nvSpPr>
          <p:cNvPr id="16393" name="文本框 58"/>
          <p:cNvSpPr txBox="1">
            <a:spLocks noChangeArrowheads="1"/>
          </p:cNvSpPr>
          <p:nvPr/>
        </p:nvSpPr>
        <p:spPr bwMode="auto">
          <a:xfrm>
            <a:off x="3141184" y="5321382"/>
            <a:ext cx="18027976" cy="1557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7196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！</a:t>
            </a:r>
            <a:endParaRPr lang="en-US" altLang="zh-CN" sz="7196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16655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52"/>
          <p:cNvSpPr>
            <a:spLocks noChangeArrowheads="1"/>
          </p:cNvSpPr>
          <p:nvPr/>
        </p:nvSpPr>
        <p:spPr bwMode="auto">
          <a:xfrm>
            <a:off x="1677794" y="466121"/>
            <a:ext cx="3877985" cy="83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798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概述</a:t>
            </a:r>
            <a:endParaRPr lang="zh-CN" altLang="zh-CN" sz="4798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6069169-1EA9-A44A-943C-2D9A592C9662}"/>
              </a:ext>
            </a:extLst>
          </p:cNvPr>
          <p:cNvSpPr/>
          <p:nvPr/>
        </p:nvSpPr>
        <p:spPr>
          <a:xfrm>
            <a:off x="3586763" y="3875472"/>
            <a:ext cx="15972224" cy="5811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1950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年，阿兰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·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图灵（</a:t>
            </a:r>
            <a:r>
              <a:rPr lang="en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Alan Turing</a:t>
            </a:r>
            <a:r>
              <a:rPr lang="zh-CN" altLang="e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发表了题名为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《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计算机与智能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》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的论文，讨论了创造一种智能机器的可能性，并提出著名的“图灵测试”。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1956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年的达特茅斯会议上“人工智能”被提出并作为本研究领域的名称，从此开启了人工智能跌宕起伏几十年的发展历程。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1997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年汤姆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·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米切尔（</a:t>
            </a:r>
            <a:r>
              <a:rPr lang="en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Tom Mitchell</a:t>
            </a:r>
            <a:r>
              <a:rPr lang="zh-CN" altLang="e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定义机器学习时提到“机器学习是对能通过经验自动改进的计算机算法的研究”。机器学习作为一种实现人工智能的重要方法，帮助科学家们在弱人工智能领域取得了巨大的突破。</a:t>
            </a:r>
          </a:p>
        </p:txBody>
      </p:sp>
    </p:spTree>
    <p:extLst>
      <p:ext uri="{BB962C8B-B14F-4D97-AF65-F5344CB8AC3E}">
        <p14:creationId xmlns:p14="http://schemas.microsoft.com/office/powerpoint/2010/main" val="976515954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52"/>
          <p:cNvSpPr>
            <a:spLocks noChangeArrowheads="1"/>
          </p:cNvSpPr>
          <p:nvPr/>
        </p:nvSpPr>
        <p:spPr bwMode="auto">
          <a:xfrm>
            <a:off x="1677794" y="466121"/>
            <a:ext cx="5109091" cy="83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798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常用术语</a:t>
            </a:r>
            <a:endParaRPr lang="zh-CN" altLang="zh-CN" sz="4798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C7D22E6-F38B-5542-A963-89A3826C4E42}"/>
              </a:ext>
            </a:extLst>
          </p:cNvPr>
          <p:cNvSpPr/>
          <p:nvPr/>
        </p:nvSpPr>
        <p:spPr>
          <a:xfrm>
            <a:off x="2537930" y="2065340"/>
            <a:ext cx="18082724" cy="10797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1</a:t>
            </a:r>
            <a:r>
              <a:rPr lang="zh-CN" altLang="en-US" sz="3600" b="1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．数据集：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数据是计算机对现实世界多个维度的观测，每一次观测都形成一条记录，记录也可被称为样本，样本的集合被称为“数据集”。根据不同的使用目的，数据集还可以进一步分为“训练集”“验证集”和“测试集”。</a:t>
            </a:r>
            <a:endParaRPr lang="en-US" altLang="zh-CN" sz="3600" kern="1050" dirty="0">
              <a:latin typeface="Times New Roman" panose="02020603050405020304" pitchFamily="18" charset="0"/>
              <a:ea typeface="方正书宋简体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2</a:t>
            </a:r>
            <a:r>
              <a:rPr lang="zh-CN" altLang="en-US" sz="3600" b="1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．特征与标签：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每一条样本数据通常都由输入和对应的输出组成。输入变量</a:t>
            </a:r>
            <a:r>
              <a:rPr lang="en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X</a:t>
            </a:r>
            <a:r>
              <a:rPr lang="zh-CN" altLang="e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（</a:t>
            </a:r>
            <a:r>
              <a:rPr lang="en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X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表示从</a:t>
            </a:r>
            <a:r>
              <a:rPr lang="en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x</a:t>
            </a:r>
            <a:r>
              <a:rPr lang="en" altLang="zh-CN" sz="3600" kern="1050" baseline="-2500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1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至</a:t>
            </a:r>
            <a:r>
              <a:rPr lang="en" altLang="zh-CN" sz="3600" kern="1050" dirty="0" err="1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x</a:t>
            </a:r>
            <a:r>
              <a:rPr lang="en" altLang="zh-CN" sz="3600" kern="1050" baseline="-25000" dirty="0" err="1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n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的</a:t>
            </a:r>
            <a:r>
              <a:rPr lang="en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n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维列向量，下文同理），也被称为特征或解释变量；而输出变量</a:t>
            </a:r>
            <a:r>
              <a:rPr lang="en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Y</a:t>
            </a:r>
            <a:r>
              <a:rPr lang="zh-CN" altLang="e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，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也可以视为标签或被解释变量。特征用来从多个维度描述一条样本。</a:t>
            </a:r>
            <a:endParaRPr lang="en-US" altLang="zh-CN" sz="3600" kern="1050" dirty="0">
              <a:latin typeface="Times New Roman" panose="02020603050405020304" pitchFamily="18" charset="0"/>
              <a:ea typeface="方正书宋简体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3</a:t>
            </a:r>
            <a:r>
              <a:rPr lang="zh-CN" altLang="en-US" sz="3600" b="1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．模型训练：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计算机利用给定的训练集修正模型参数的过程，被称为训练。模型是机器学习训练数据的表现形式，可以表示为条件概率分布 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P(</a:t>
            </a:r>
            <a:r>
              <a:rPr lang="en-US" altLang="zh-CN" sz="3600" kern="1050" dirty="0" err="1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y|x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)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或者决策函数 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y=f(x)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。训练是为了让模型不断逼近数据内在的真实规律。</a:t>
            </a:r>
            <a:endParaRPr lang="en-US" altLang="zh-CN" sz="3600" kern="1050" dirty="0">
              <a:latin typeface="Times New Roman" panose="02020603050405020304" pitchFamily="18" charset="0"/>
              <a:ea typeface="方正书宋简体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4</a:t>
            </a:r>
            <a:r>
              <a:rPr lang="zh-CN" altLang="en-US" sz="3600" b="1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．超参数：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模型本身有许多未知的变量：一种是通过训练可以求解的，被称为参数；一种要在训练之前设置，被称为超参数。 </a:t>
            </a:r>
            <a:endParaRPr lang="en-US" altLang="zh-CN" sz="3600" kern="1050" dirty="0">
              <a:latin typeface="Times New Roman" panose="02020603050405020304" pitchFamily="18" charset="0"/>
              <a:ea typeface="方正书宋简体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5</a:t>
            </a:r>
            <a:r>
              <a:rPr lang="zh-CN" altLang="en-US" sz="3600" b="1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．模型预测：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使用模型对测试集进行预测的过程称为模型预测。对具体的输入进行相应的输出预测时，写作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P(</a:t>
            </a:r>
            <a:r>
              <a:rPr lang="en-US" altLang="zh-CN" sz="3600" kern="1050" dirty="0" err="1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y|x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)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或</a:t>
            </a:r>
            <a:r>
              <a:rPr lang="en-US" altLang="zh-CN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y=f(x)</a:t>
            </a:r>
            <a:r>
              <a:rPr lang="zh-CN" altLang="en-US" sz="36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31492677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52"/>
          <p:cNvSpPr>
            <a:spLocks noChangeArrowheads="1"/>
          </p:cNvSpPr>
          <p:nvPr/>
        </p:nvSpPr>
        <p:spPr bwMode="auto">
          <a:xfrm>
            <a:off x="1677794" y="466121"/>
            <a:ext cx="5109091" cy="83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798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算法分类</a:t>
            </a:r>
            <a:endParaRPr lang="zh-CN" altLang="zh-CN" sz="4798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CEF3EEE-2CFE-3540-9CCA-AA28A7B8CC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0698" y="2425473"/>
            <a:ext cx="18124354" cy="1067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444665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52"/>
          <p:cNvSpPr>
            <a:spLocks noChangeArrowheads="1"/>
          </p:cNvSpPr>
          <p:nvPr/>
        </p:nvSpPr>
        <p:spPr bwMode="auto">
          <a:xfrm>
            <a:off x="1677794" y="466121"/>
            <a:ext cx="5109091" cy="83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798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常用模型</a:t>
            </a:r>
            <a:endParaRPr lang="zh-CN" altLang="zh-CN" sz="4798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E36BF06-6461-BB4F-9F82-F895E97A35DC}"/>
              </a:ext>
            </a:extLst>
          </p:cNvPr>
          <p:cNvSpPr/>
          <p:nvPr/>
        </p:nvSpPr>
        <p:spPr>
          <a:xfrm>
            <a:off x="1328755" y="2513202"/>
            <a:ext cx="2608763" cy="74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线性回归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3DD53EF-DD38-E247-A455-10A17438AD2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8771" y="3938438"/>
            <a:ext cx="12196037" cy="839663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E353967-10BB-5948-AB1A-E874962F8435}"/>
              </a:ext>
            </a:extLst>
          </p:cNvPr>
          <p:cNvSpPr/>
          <p:nvPr/>
        </p:nvSpPr>
        <p:spPr>
          <a:xfrm>
            <a:off x="1268962" y="5167348"/>
            <a:ext cx="8528181" cy="45652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500"/>
              </a:spcAft>
            </a:pPr>
            <a:r>
              <a:rPr lang="zh-C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线性回归的数学表达式一般如下。</a:t>
            </a:r>
            <a:endParaRPr lang="zh-CN" altLang="zh-CN" sz="3200" kern="1050" dirty="0">
              <a:latin typeface="Times New Roman" panose="02020603050405020304" pitchFamily="18" charset="0"/>
              <a:ea typeface="方正书宋简体"/>
            </a:endParaRPr>
          </a:p>
          <a:p>
            <a:pPr>
              <a:lnSpc>
                <a:spcPct val="150000"/>
              </a:lnSpc>
              <a:spcAft>
                <a:spcPts val="500"/>
              </a:spcAft>
              <a:tabLst>
                <a:tab pos="2667000" algn="ctr"/>
                <a:tab pos="5334000" algn="r"/>
              </a:tabLst>
            </a:pPr>
            <a:r>
              <a:rPr lang="en-US" altLang="zh-CN" sz="32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书宋简体"/>
              </a:rPr>
              <a:t>	</a:t>
            </a:r>
            <a:r>
              <a:rPr lang="en-US" altLang="zh-CN" sz="3200" b="1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书宋简体"/>
              </a:rPr>
              <a:t>y </a:t>
            </a:r>
            <a:r>
              <a:rPr lang="en-US" altLang="zh-CN" sz="32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书宋简体"/>
              </a:rPr>
              <a:t>= </a:t>
            </a:r>
            <a:r>
              <a:rPr lang="en-US" altLang="zh-CN" sz="3200" b="1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书宋简体"/>
              </a:rPr>
              <a:t>W</a:t>
            </a:r>
            <a:r>
              <a:rPr lang="en-US" altLang="zh-CN" sz="3200" b="1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方正书宋简体"/>
              </a:rPr>
              <a:t>T</a:t>
            </a:r>
            <a:r>
              <a:rPr lang="en-US" altLang="zh-CN" sz="3200" b="1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书宋简体"/>
              </a:rPr>
              <a:t>X </a:t>
            </a:r>
            <a:r>
              <a:rPr lang="en-US" altLang="zh-CN" sz="32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书宋简体"/>
              </a:rPr>
              <a:t>+ </a:t>
            </a:r>
            <a:r>
              <a:rPr lang="en-US" altLang="zh-CN" sz="32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书宋简体"/>
              </a:rPr>
              <a:t>b</a:t>
            </a:r>
            <a:endParaRPr lang="zh-CN" altLang="zh-CN" sz="3200" kern="100" dirty="0">
              <a:solidFill>
                <a:srgbClr val="000000"/>
              </a:solidFill>
              <a:latin typeface="Times New Roman" panose="02020603050405020304" pitchFamily="18" charset="0"/>
              <a:ea typeface="方正书宋简体"/>
            </a:endParaRPr>
          </a:p>
          <a:p>
            <a:pPr indent="266700" algn="just">
              <a:lnSpc>
                <a:spcPct val="150000"/>
              </a:lnSpc>
              <a:spcAft>
                <a:spcPts val="500"/>
              </a:spcAft>
            </a:pPr>
            <a:r>
              <a:rPr lang="zh-C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其中</a:t>
            </a:r>
            <a:r>
              <a:rPr lang="en-US" altLang="zh-CN" sz="3200" b="1" i="1" kern="1050" dirty="0">
                <a:latin typeface="Times New Roman" panose="02020603050405020304" pitchFamily="18" charset="0"/>
                <a:ea typeface="方正书宋简体"/>
              </a:rPr>
              <a:t>X</a:t>
            </a:r>
            <a:r>
              <a:rPr lang="zh-C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为输入变量，也是自变量；</a:t>
            </a:r>
            <a:r>
              <a:rPr lang="en-US" altLang="zh-CN" sz="3200" i="1" kern="1050" dirty="0">
                <a:latin typeface="Times New Roman" panose="02020603050405020304" pitchFamily="18" charset="0"/>
                <a:ea typeface="方正书宋简体"/>
              </a:rPr>
              <a:t>y</a:t>
            </a:r>
            <a:r>
              <a:rPr lang="zh-C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是输出变量，也是因变量；</a:t>
            </a:r>
            <a:r>
              <a:rPr lang="en-US" altLang="zh-CN" sz="3200" b="1" i="1" kern="1050" dirty="0">
                <a:latin typeface="Times New Roman" panose="02020603050405020304" pitchFamily="18" charset="0"/>
                <a:ea typeface="方正书宋简体"/>
              </a:rPr>
              <a:t>W</a:t>
            </a:r>
            <a:r>
              <a:rPr lang="zh-C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叫作</a:t>
            </a:r>
            <a:r>
              <a:rPr lang="en-US" altLang="zh-CN" sz="3200" b="1" i="1" kern="1050" dirty="0">
                <a:latin typeface="Times New Roman" panose="02020603050405020304" pitchFamily="18" charset="0"/>
                <a:ea typeface="方正书宋简体"/>
              </a:rPr>
              <a:t>X</a:t>
            </a:r>
            <a:r>
              <a:rPr lang="zh-C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的系数（</a:t>
            </a:r>
            <a:r>
              <a:rPr lang="en-US" altLang="zh-CN" sz="3200" b="1" i="1" kern="1050" dirty="0">
                <a:latin typeface="Times New Roman" panose="02020603050405020304" pitchFamily="18" charset="0"/>
                <a:ea typeface="方正书宋简体"/>
              </a:rPr>
              <a:t>W</a:t>
            </a:r>
            <a:r>
              <a:rPr lang="zh-C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表示从</a:t>
            </a:r>
            <a:r>
              <a:rPr lang="en-US" altLang="zh-CN" sz="3200" i="1" kern="1050" dirty="0">
                <a:latin typeface="Times New Roman" panose="02020603050405020304" pitchFamily="18" charset="0"/>
                <a:ea typeface="方正书宋简体"/>
              </a:rPr>
              <a:t>w</a:t>
            </a:r>
            <a:r>
              <a:rPr lang="en-US" altLang="zh-CN" sz="3200" kern="1050" baseline="-25000" dirty="0">
                <a:latin typeface="Times New Roman" panose="02020603050405020304" pitchFamily="18" charset="0"/>
                <a:ea typeface="方正书宋简体"/>
              </a:rPr>
              <a:t>1</a:t>
            </a:r>
            <a:r>
              <a:rPr lang="zh-C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至</a:t>
            </a:r>
            <a:r>
              <a:rPr lang="en-US" altLang="zh-CN" sz="3200" i="1" kern="1050" dirty="0" err="1">
                <a:latin typeface="Times New Roman" panose="02020603050405020304" pitchFamily="18" charset="0"/>
                <a:ea typeface="方正书宋简体"/>
              </a:rPr>
              <a:t>w</a:t>
            </a:r>
            <a:r>
              <a:rPr lang="en-US" altLang="zh-CN" sz="3200" i="1" kern="1050" baseline="-25000" dirty="0" err="1">
                <a:latin typeface="Times New Roman" panose="02020603050405020304" pitchFamily="18" charset="0"/>
                <a:ea typeface="方正书宋简体"/>
              </a:rPr>
              <a:t>n</a:t>
            </a:r>
            <a:r>
              <a:rPr lang="zh-C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的</a:t>
            </a:r>
            <a:r>
              <a:rPr lang="en-US" altLang="zh-CN" sz="3200" kern="1050" dirty="0">
                <a:latin typeface="Times New Roman" panose="02020603050405020304" pitchFamily="18" charset="0"/>
                <a:ea typeface="方正书宋简体"/>
              </a:rPr>
              <a:t>n</a:t>
            </a:r>
            <a:r>
              <a:rPr lang="zh-C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维列向量），</a:t>
            </a:r>
            <a:r>
              <a:rPr lang="en-US" altLang="zh-CN" sz="3200" i="1" kern="1050" dirty="0">
                <a:latin typeface="Times New Roman" panose="02020603050405020304" pitchFamily="18" charset="0"/>
                <a:ea typeface="方正书宋简体"/>
              </a:rPr>
              <a:t>b</a:t>
            </a:r>
            <a:r>
              <a:rPr lang="zh-CN" altLang="zh-CN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叫作偏置项，它们都是模型的参数。</a:t>
            </a:r>
            <a:endParaRPr lang="zh-CN" altLang="zh-CN" sz="3200" kern="1050" dirty="0">
              <a:latin typeface="Times New Roman" panose="02020603050405020304" pitchFamily="18" charset="0"/>
              <a:ea typeface="方正书宋简体"/>
            </a:endParaRPr>
          </a:p>
        </p:txBody>
      </p:sp>
    </p:spTree>
    <p:extLst>
      <p:ext uri="{BB962C8B-B14F-4D97-AF65-F5344CB8AC3E}">
        <p14:creationId xmlns:p14="http://schemas.microsoft.com/office/powerpoint/2010/main" val="320606858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52"/>
          <p:cNvSpPr>
            <a:spLocks noChangeArrowheads="1"/>
          </p:cNvSpPr>
          <p:nvPr/>
        </p:nvSpPr>
        <p:spPr bwMode="auto">
          <a:xfrm>
            <a:off x="1677794" y="466121"/>
            <a:ext cx="5109091" cy="83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798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常用模型</a:t>
            </a:r>
            <a:endParaRPr lang="zh-CN" altLang="zh-CN" sz="4798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E36BF06-6461-BB4F-9F82-F895E97A35DC}"/>
              </a:ext>
            </a:extLst>
          </p:cNvPr>
          <p:cNvSpPr/>
          <p:nvPr/>
        </p:nvSpPr>
        <p:spPr>
          <a:xfrm>
            <a:off x="1328755" y="2513202"/>
            <a:ext cx="2608763" cy="74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逻辑回归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D939C70-F871-054E-8780-4DB4417F1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642" y="5486379"/>
            <a:ext cx="8584162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逻辑回归（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Logistic Regression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）。通过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sigmoid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函数将一般线性回归的结果映射到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0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和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1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之间：</a:t>
            </a: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A6F8621E-8B0E-7748-AF2E-BC25632A5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721" y="7606315"/>
            <a:ext cx="4273420" cy="585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1A6830F2-850D-6246-A608-EB8442DB4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674" y="7006771"/>
            <a:ext cx="243713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C0A1976-262A-E548-9025-83F8D9553DC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092" y="3583027"/>
            <a:ext cx="11601198" cy="80615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3973618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52"/>
          <p:cNvSpPr>
            <a:spLocks noChangeArrowheads="1"/>
          </p:cNvSpPr>
          <p:nvPr/>
        </p:nvSpPr>
        <p:spPr bwMode="auto">
          <a:xfrm>
            <a:off x="1677794" y="466121"/>
            <a:ext cx="5109091" cy="83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798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常用模型</a:t>
            </a:r>
            <a:endParaRPr lang="zh-CN" altLang="zh-CN" sz="4798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E36BF06-6461-BB4F-9F82-F895E97A35DC}"/>
              </a:ext>
            </a:extLst>
          </p:cNvPr>
          <p:cNvSpPr/>
          <p:nvPr/>
        </p:nvSpPr>
        <p:spPr>
          <a:xfrm>
            <a:off x="1328755" y="2513202"/>
            <a:ext cx="2608763" cy="74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支持向量机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A6830F2-850D-6246-A608-EB8442DB4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674" y="7006771"/>
            <a:ext cx="243713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00ED38C-747D-154C-BCC3-20A49BF22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3216"/>
              </p:ext>
            </p:extLst>
          </p:nvPr>
        </p:nvGraphicFramePr>
        <p:xfrm>
          <a:off x="2021990" y="6064897"/>
          <a:ext cx="3092068" cy="57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4" imgW="30721300" imgH="6146800" progId="Equation.DSMT4">
                  <p:embed/>
                </p:oleObj>
              </mc:Choice>
              <mc:Fallback>
                <p:oleObj r:id="rId4" imgW="30721300" imgH="614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990" y="6064897"/>
                        <a:ext cx="3092068" cy="578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F65A547-B8FD-8440-836A-789494845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55016"/>
              </p:ext>
            </p:extLst>
          </p:nvPr>
        </p:nvGraphicFramePr>
        <p:xfrm>
          <a:off x="2052735" y="9504007"/>
          <a:ext cx="3135085" cy="105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6" imgW="32473900" imgH="10528300" progId="Equation.DSMT4">
                  <p:embed/>
                </p:oleObj>
              </mc:Choice>
              <mc:Fallback>
                <p:oleObj r:id="rId6" imgW="32473900" imgH="1052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735" y="9504007"/>
                        <a:ext cx="3135085" cy="1054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359DB16C-56BD-5E49-832E-FA95DF30E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3847817"/>
            <a:ext cx="1003973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支持向量机（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SVM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）也是一种经典的二分类模型。其函数表达也是建立在一般线性回归上。支持向量机函数表达式如下：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8C277110-DE29-C242-BA69-D2DAF8235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559" y="7486495"/>
            <a:ext cx="979714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其中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sign</a:t>
            </a: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函数的含义是，对于一般线性回归所形成的直线，当点在直线右边为正例，在直线左边为反例：</a:t>
            </a: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D65A6F96-5A94-9749-9CCB-6F6270223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898" y="5725340"/>
            <a:ext cx="298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0" algn="ctr"/>
                <a:tab pos="5334000" algn="r"/>
              </a:tabLst>
            </a:pPr>
            <a:r>
              <a:rPr kumimoji="0" lang="zh-CN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zh-CN" altLang="zh-C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1CD8118E-3747-154B-B133-B265C0798B79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5542" y="3497989"/>
            <a:ext cx="10269894" cy="70642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29670130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52"/>
          <p:cNvSpPr>
            <a:spLocks noChangeArrowheads="1"/>
          </p:cNvSpPr>
          <p:nvPr/>
        </p:nvSpPr>
        <p:spPr bwMode="auto">
          <a:xfrm>
            <a:off x="1677794" y="466121"/>
            <a:ext cx="5109091" cy="83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798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常用模型</a:t>
            </a:r>
            <a:endParaRPr lang="zh-CN" altLang="zh-CN" sz="4798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E36BF06-6461-BB4F-9F82-F895E97A35DC}"/>
              </a:ext>
            </a:extLst>
          </p:cNvPr>
          <p:cNvSpPr/>
          <p:nvPr/>
        </p:nvSpPr>
        <p:spPr>
          <a:xfrm>
            <a:off x="1328755" y="2513202"/>
            <a:ext cx="2608763" cy="74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决策树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A6830F2-850D-6246-A608-EB8442DB4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674" y="7006771"/>
            <a:ext cx="243713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359DB16C-56BD-5E49-832E-FA95DF30E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492" y="4967107"/>
            <a:ext cx="10816932" cy="3697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6670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决策树（</a:t>
            </a:r>
            <a:r>
              <a:rPr lang="en" altLang="zh-CN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Decision Tree</a:t>
            </a:r>
            <a:r>
              <a:rPr lang="zh-CN" altLang="en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）</a:t>
            </a:r>
            <a:r>
              <a:rPr lang="zh-CN" altLang="en-US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是一种基本的分类和回归模型。决策树由节点和有向边组成，内部节点表示一个特征，叶结点表示类别标签。从根结点开始，对样本的每个特征进行分配计算，一步一步分配到子节点，直至到达叶节点，得到分类结果。</a:t>
            </a:r>
            <a:endParaRPr kumimoji="0" lang="zh-CN" altLang="zh-C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D65A6F96-5A94-9749-9CCB-6F6270223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898" y="5725340"/>
            <a:ext cx="298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0" algn="ctr"/>
                <a:tab pos="5334000" algn="r"/>
              </a:tabLst>
            </a:pPr>
            <a:r>
              <a:rPr kumimoji="0" lang="zh-CN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zh-CN" altLang="zh-C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7B2CDDD-27F3-F346-9299-5EE7F7B805F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8051" y="3721391"/>
            <a:ext cx="9837303" cy="76059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19725678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52"/>
          <p:cNvSpPr>
            <a:spLocks noChangeArrowheads="1"/>
          </p:cNvSpPr>
          <p:nvPr/>
        </p:nvSpPr>
        <p:spPr bwMode="auto">
          <a:xfrm>
            <a:off x="1677794" y="466121"/>
            <a:ext cx="5109091" cy="830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9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798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常用模型</a:t>
            </a:r>
            <a:endParaRPr lang="zh-CN" altLang="zh-CN" sz="4798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E36BF06-6461-BB4F-9F82-F895E97A35DC}"/>
              </a:ext>
            </a:extLst>
          </p:cNvPr>
          <p:cNvSpPr/>
          <p:nvPr/>
        </p:nvSpPr>
        <p:spPr>
          <a:xfrm>
            <a:off x="1328755" y="2513202"/>
            <a:ext cx="2608763" cy="74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kern="1050" dirty="0">
                <a:latin typeface="Times New Roman" panose="02020603050405020304" pitchFamily="18" charset="0"/>
                <a:ea typeface="方正书宋简体"/>
                <a:cs typeface="Times New Roman" panose="02020603050405020304" pitchFamily="18" charset="0"/>
              </a:rPr>
              <a:t>随机森林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A6830F2-850D-6246-A608-EB8442DB4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674" y="7006771"/>
            <a:ext cx="243713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359DB16C-56BD-5E49-832E-FA95DF30E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2863" y="4952082"/>
            <a:ext cx="9547970" cy="4436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6670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随机森林（</a:t>
            </a:r>
            <a:r>
              <a:rPr lang="en" altLang="zh-CN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Random Forest</a:t>
            </a:r>
            <a:r>
              <a:rPr lang="zh-CN" altLang="en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）</a:t>
            </a:r>
            <a:r>
              <a:rPr lang="zh-CN" altLang="en-US" sz="3200" dirty="0">
                <a:latin typeface="Times New Roman" panose="02020603050405020304" pitchFamily="18" charset="0"/>
                <a:ea typeface="方正书宋简体" charset="-122"/>
                <a:cs typeface="Times New Roman" panose="02020603050405020304" pitchFamily="18" charset="0"/>
              </a:rPr>
              <a:t>建立在决策树的基础上，以决策树为基学习器，将多个决策树集成起来，从而从“树”变成了“森林”。所谓的“随机”在于其在训练过程中随机划分特征，从候选特征中随机生成包含部分特征的子集；同时在训练机器学习时，采用有放回随机采样的方式训练，减少训练噪声。</a:t>
            </a: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D65A6F96-5A94-9749-9CCB-6F6270223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898" y="5725340"/>
            <a:ext cx="298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0" algn="ctr"/>
                <a:tab pos="53340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0" algn="ctr"/>
                <a:tab pos="5334000" algn="r"/>
              </a:tabLst>
            </a:pPr>
            <a:r>
              <a:rPr kumimoji="0" lang="zh-CN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zh-CN" altLang="zh-C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7AA1E44-4114-A942-B2D0-C8FCB8DC7B9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1" t="67256"/>
          <a:stretch>
            <a:fillRect/>
          </a:stretch>
        </p:blipFill>
        <p:spPr bwMode="auto">
          <a:xfrm>
            <a:off x="12391053" y="4963885"/>
            <a:ext cx="10804851" cy="41427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53232005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1_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40</TotalTime>
  <Words>902</Words>
  <Application>Microsoft Macintosh PowerPoint</Application>
  <PresentationFormat>自定义</PresentationFormat>
  <Paragraphs>48</Paragraphs>
  <Slides>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9" baseType="lpstr">
      <vt:lpstr>等线</vt:lpstr>
      <vt:lpstr>微软雅黑</vt:lpstr>
      <vt:lpstr>Arial</vt:lpstr>
      <vt:lpstr>Calibri</vt:lpstr>
      <vt:lpstr>Calibri Light</vt:lpstr>
      <vt:lpstr>Times New Roman</vt:lpstr>
      <vt:lpstr>1_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o</dc:creator>
  <cp:lastModifiedBy>fu yufeng</cp:lastModifiedBy>
  <cp:revision>822</cp:revision>
  <dcterms:created xsi:type="dcterms:W3CDTF">2020-04-17T09:21:53Z</dcterms:created>
  <dcterms:modified xsi:type="dcterms:W3CDTF">2021-05-05T15:4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2.1.2.3417</vt:lpwstr>
  </property>
</Properties>
</file>